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4BFB" w:rsidRDefault="003F0819">
      <w:r>
        <w:t>IB Math HL 2</w:t>
      </w:r>
      <w:r>
        <w:tab/>
      </w:r>
      <w:r>
        <w:tab/>
      </w:r>
      <w:r w:rsidR="00C73010">
        <w:t>Exit Slip #2</w:t>
      </w:r>
    </w:p>
    <w:p w:rsidR="000C4BFB" w:rsidRPr="004E79F2" w:rsidRDefault="000C4BFB" w:rsidP="000C4BFB">
      <w:pPr>
        <w:rPr>
          <w:rFonts w:cstheme="minorHAnsi"/>
        </w:rPr>
      </w:pPr>
      <w:r>
        <w:t xml:space="preserve">1a. </w:t>
      </w:r>
      <w:r w:rsidRPr="004E79F2">
        <w:rPr>
          <w:rFonts w:cstheme="minorHAnsi"/>
        </w:rPr>
        <w:t xml:space="preserve">Find the values of </w:t>
      </w:r>
      <w:r w:rsidRPr="00937DCA">
        <w:rPr>
          <w:rFonts w:cstheme="minorHAnsi"/>
          <w:i/>
        </w:rPr>
        <w:t>p</w:t>
      </w:r>
      <w:r w:rsidRPr="004E79F2">
        <w:rPr>
          <w:rFonts w:cstheme="minorHAnsi"/>
        </w:rPr>
        <w:t xml:space="preserve"> for which the following system of equations has no solutions.</w:t>
      </w:r>
      <w:r>
        <w:rPr>
          <w:rFonts w:cstheme="minorHAnsi"/>
        </w:rPr>
        <w:t xml:space="preserve">  </w:t>
      </w:r>
    </w:p>
    <w:p w:rsidR="000C4BFB" w:rsidRPr="004E79F2" w:rsidRDefault="000C4BFB" w:rsidP="000C4BFB">
      <w:pPr>
        <w:ind w:firstLine="720"/>
        <w:rPr>
          <w:rFonts w:cstheme="minorHAnsi"/>
        </w:rPr>
      </w:pPr>
      <w:r w:rsidRPr="004E79F2">
        <w:rPr>
          <w:rFonts w:cstheme="minorHAnsi"/>
          <w:position w:val="-46"/>
        </w:rPr>
        <w:object w:dxaOrig="15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05pt;height:53pt" o:ole="">
            <v:imagedata r:id="rId4" o:title=""/>
          </v:shape>
          <o:OLEObject Type="Embed" ProgID="Equation.DSMT4" ShapeID="_x0000_i1025" DrawAspect="Content" ObjectID="_1574248851" r:id="rId5"/>
        </w:object>
      </w:r>
    </w:p>
    <w:p w:rsidR="000C4BFB" w:rsidRDefault="000C4BFB" w:rsidP="000C4BFB">
      <w:pPr>
        <w:rPr>
          <w:rFonts w:cstheme="minorHAnsi"/>
        </w:rPr>
      </w:pPr>
    </w:p>
    <w:p w:rsidR="000C4BFB" w:rsidRDefault="000C4BFB" w:rsidP="000C4BFB">
      <w:pPr>
        <w:rPr>
          <w:rFonts w:cstheme="minorHAnsi"/>
        </w:rPr>
      </w:pPr>
      <w:r w:rsidRPr="004E79F2">
        <w:rPr>
          <w:rFonts w:cstheme="minorHAnsi"/>
        </w:rPr>
        <w:t xml:space="preserve">b. Given that the system of equations can be solved, find the solutions in the form of a </w:t>
      </w:r>
      <w:r w:rsidRPr="00725829">
        <w:rPr>
          <w:rFonts w:cstheme="minorHAnsi"/>
        </w:rPr>
        <w:t>Cartesian equation</w:t>
      </w:r>
      <w:r w:rsidRPr="004E79F2">
        <w:rPr>
          <w:rFonts w:cstheme="minorHAnsi"/>
        </w:rPr>
        <w:t xml:space="preserve"> of a line.</w:t>
      </w:r>
      <w:r>
        <w:rPr>
          <w:rFonts w:cstheme="minorHAnsi"/>
        </w:rPr>
        <w:t xml:space="preserve"> </w:t>
      </w:r>
    </w:p>
    <w:p w:rsidR="00C73010" w:rsidRDefault="00C73010" w:rsidP="000C4BFB">
      <w:pPr>
        <w:rPr>
          <w:rFonts w:cstheme="minorHAnsi"/>
        </w:rPr>
      </w:pPr>
    </w:p>
    <w:p w:rsidR="00C73010" w:rsidRDefault="00C73010" w:rsidP="000C4BFB">
      <w:pPr>
        <w:rPr>
          <w:rFonts w:cstheme="minorHAnsi"/>
        </w:rPr>
      </w:pPr>
    </w:p>
    <w:p w:rsidR="00C73010" w:rsidRDefault="00C73010" w:rsidP="000C4BFB">
      <w:pPr>
        <w:rPr>
          <w:rFonts w:cstheme="minorHAnsi"/>
        </w:rPr>
      </w:pPr>
    </w:p>
    <w:p w:rsidR="00C73010" w:rsidRDefault="00C73010" w:rsidP="000C4BFB">
      <w:pPr>
        <w:rPr>
          <w:rFonts w:cstheme="minorHAnsi"/>
        </w:rPr>
      </w:pPr>
    </w:p>
    <w:p w:rsidR="00C73010" w:rsidRDefault="00C73010" w:rsidP="000C4BFB">
      <w:pPr>
        <w:rPr>
          <w:rFonts w:cstheme="minorHAnsi"/>
        </w:rPr>
      </w:pPr>
    </w:p>
    <w:p w:rsidR="00C73010" w:rsidRPr="004E79F2" w:rsidRDefault="00C73010" w:rsidP="000C4BFB">
      <w:pPr>
        <w:rPr>
          <w:rFonts w:cstheme="minorHAnsi"/>
        </w:rPr>
      </w:pPr>
    </w:p>
    <w:p w:rsidR="000C4BFB" w:rsidRDefault="000C4BFB">
      <w:r>
        <w:t xml:space="preserve">c. </w:t>
      </w:r>
      <w:r w:rsidR="00725829">
        <w:t xml:space="preserve">Write the </w:t>
      </w:r>
      <w:r w:rsidR="00CE233E">
        <w:t xml:space="preserve">Cartesian </w:t>
      </w:r>
      <w:r w:rsidR="00725829">
        <w:t xml:space="preserve">equation of a plane parallel to the line in part b and containing the </w:t>
      </w:r>
      <w:proofErr w:type="gramStart"/>
      <w:r w:rsidR="00725829">
        <w:t xml:space="preserve">line </w:t>
      </w:r>
      <w:proofErr w:type="gramEnd"/>
      <w:r w:rsidR="00725829" w:rsidRPr="00725829">
        <w:rPr>
          <w:position w:val="-24"/>
        </w:rPr>
        <w:object w:dxaOrig="1620" w:dyaOrig="620">
          <v:shape id="_x0000_i1026" type="#_x0000_t75" style="width:81.2pt;height:31.1pt" o:ole="">
            <v:imagedata r:id="rId6" o:title=""/>
          </v:shape>
          <o:OLEObject Type="Embed" ProgID="Equation.DSMT4" ShapeID="_x0000_i1026" DrawAspect="Content" ObjectID="_1574248852" r:id="rId7"/>
        </w:object>
      </w:r>
      <w:r w:rsidR="00725829">
        <w:t xml:space="preserve">. </w:t>
      </w:r>
    </w:p>
    <w:p w:rsidR="00C73010" w:rsidRDefault="00C73010"/>
    <w:p w:rsidR="00C73010" w:rsidRDefault="00C73010"/>
    <w:p w:rsidR="00C73010" w:rsidRDefault="00C73010"/>
    <w:p w:rsidR="00C73010" w:rsidRDefault="00C73010"/>
    <w:p w:rsidR="00C73010" w:rsidRDefault="00C73010"/>
    <w:p w:rsidR="00B13780" w:rsidRDefault="00725829">
      <w:r>
        <w:t>2</w:t>
      </w:r>
      <w:r w:rsidR="00516D4E">
        <w:t xml:space="preserve">. </w:t>
      </w:r>
      <w:proofErr w:type="gramStart"/>
      <w:r w:rsidR="00516D4E">
        <w:t xml:space="preserve">Let </w:t>
      </w:r>
      <w:proofErr w:type="gramEnd"/>
      <w:r w:rsidR="00B13780" w:rsidRPr="00B13780">
        <w:rPr>
          <w:position w:val="-24"/>
        </w:rPr>
        <w:object w:dxaOrig="1060" w:dyaOrig="620">
          <v:shape id="_x0000_i1027" type="#_x0000_t75" style="width:53pt;height:31.1pt" o:ole="">
            <v:imagedata r:id="rId8" o:title=""/>
          </v:shape>
          <o:OLEObject Type="Embed" ProgID="Equation.DSMT4" ShapeID="_x0000_i1027" DrawAspect="Content" ObjectID="_1574248853" r:id="rId9"/>
        </w:object>
      </w:r>
      <w:r w:rsidR="00B13780">
        <w:t xml:space="preserve">. </w:t>
      </w:r>
    </w:p>
    <w:p w:rsidR="00516D4E" w:rsidRDefault="00B13780">
      <w:r>
        <w:t xml:space="preserve">a. Write the roots of </w:t>
      </w:r>
      <w:r w:rsidRPr="00B13780">
        <w:rPr>
          <w:position w:val="-6"/>
        </w:rPr>
        <w:object w:dxaOrig="920" w:dyaOrig="320">
          <v:shape id="_x0000_i1028" type="#_x0000_t75" style="width:46.1pt;height:16.15pt" o:ole="">
            <v:imagedata r:id="rId10" o:title=""/>
          </v:shape>
          <o:OLEObject Type="Embed" ProgID="Equation.DSMT4" ShapeID="_x0000_i1028" DrawAspect="Content" ObjectID="_1574248854" r:id="rId11"/>
        </w:object>
      </w:r>
      <w:r>
        <w:t xml:space="preserve"> in terms of </w:t>
      </w:r>
      <w:r w:rsidRPr="00B13780">
        <w:rPr>
          <w:position w:val="-10"/>
        </w:rPr>
        <w:object w:dxaOrig="200" w:dyaOrig="260">
          <v:shape id="_x0000_i1029" type="#_x0000_t75" style="width:9.8pt;height:13.25pt" o:ole="">
            <v:imagedata r:id="rId12" o:title=""/>
          </v:shape>
          <o:OLEObject Type="Embed" ProgID="Equation.DSMT4" ShapeID="_x0000_i1029" DrawAspect="Content" ObjectID="_1574248855" r:id="rId13"/>
        </w:object>
      </w:r>
      <w:r>
        <w:t xml:space="preserve"> and plot them on an Argand diagram.</w:t>
      </w:r>
    </w:p>
    <w:p w:rsidR="00C73010" w:rsidRDefault="00C73010"/>
    <w:p w:rsidR="00C73010" w:rsidRDefault="00C73010"/>
    <w:p w:rsidR="00C73010" w:rsidRDefault="00C73010"/>
    <w:p w:rsidR="00C73010" w:rsidRDefault="00C73010"/>
    <w:p w:rsidR="00C73010" w:rsidRDefault="00C73010"/>
    <w:p w:rsidR="00B13780" w:rsidRDefault="00B13780">
      <w:r>
        <w:t xml:space="preserve">b. Explain </w:t>
      </w:r>
      <w:proofErr w:type="gramStart"/>
      <w:r>
        <w:t xml:space="preserve">why </w:t>
      </w:r>
      <w:proofErr w:type="gramEnd"/>
      <w:r w:rsidRPr="00B13780">
        <w:rPr>
          <w:position w:val="-16"/>
        </w:rPr>
        <w:object w:dxaOrig="3580" w:dyaOrig="440">
          <v:shape id="_x0000_i1030" type="#_x0000_t75" style="width:179.15pt;height:21.9pt" o:ole="">
            <v:imagedata r:id="rId14" o:title=""/>
          </v:shape>
          <o:OLEObject Type="Embed" ProgID="Equation.DSMT4" ShapeID="_x0000_i1030" DrawAspect="Content" ObjectID="_1574248856" r:id="rId15"/>
        </w:object>
      </w:r>
      <w:r>
        <w:t>.</w:t>
      </w:r>
    </w:p>
    <w:p w:rsidR="00C73010" w:rsidRDefault="00C73010"/>
    <w:p w:rsidR="00C73010" w:rsidRDefault="00C73010"/>
    <w:p w:rsidR="00C73010" w:rsidRDefault="00C73010"/>
    <w:p w:rsidR="00C73010" w:rsidRDefault="00C73010"/>
    <w:p w:rsidR="00C73010" w:rsidRDefault="00C73010"/>
    <w:p w:rsidR="00C73010" w:rsidRDefault="00C73010"/>
    <w:p w:rsidR="00C73010" w:rsidRDefault="00C73010"/>
    <w:p w:rsidR="000C4BFB" w:rsidRDefault="000C4BFB"/>
    <w:p w:rsidR="000C4BFB" w:rsidRDefault="00725829">
      <w:r>
        <w:t>3</w:t>
      </w:r>
      <w:r w:rsidR="000C4BFB">
        <w:t>. Find the 5</w:t>
      </w:r>
      <w:r w:rsidR="000C4BFB" w:rsidRPr="000C4BFB">
        <w:rPr>
          <w:vertAlign w:val="superscript"/>
        </w:rPr>
        <w:t>th</w:t>
      </w:r>
      <w:r w:rsidR="000C4BFB">
        <w:t xml:space="preserve"> roots </w:t>
      </w:r>
      <w:proofErr w:type="gramStart"/>
      <w:r w:rsidR="000C4BFB">
        <w:t xml:space="preserve">of </w:t>
      </w:r>
      <w:proofErr w:type="gramEnd"/>
      <w:r w:rsidR="000C4BFB" w:rsidRPr="000C4BFB">
        <w:rPr>
          <w:position w:val="-6"/>
        </w:rPr>
        <w:object w:dxaOrig="1400" w:dyaOrig="340">
          <v:shape id="_x0000_i1031" type="#_x0000_t75" style="width:70.25pt;height:17.3pt" o:ole="">
            <v:imagedata r:id="rId16" o:title=""/>
          </v:shape>
          <o:OLEObject Type="Embed" ProgID="Equation.DSMT4" ShapeID="_x0000_i1031" DrawAspect="Content" ObjectID="_1574248857" r:id="rId17"/>
        </w:object>
      </w:r>
      <w:r w:rsidR="000C4BFB">
        <w:t>.</w:t>
      </w:r>
    </w:p>
    <w:p w:rsidR="00C73010" w:rsidRDefault="00C73010"/>
    <w:p w:rsidR="00C73010" w:rsidRDefault="00C73010"/>
    <w:p w:rsidR="00C73010" w:rsidRDefault="00C73010"/>
    <w:p w:rsidR="00C73010" w:rsidRDefault="00C73010"/>
    <w:p w:rsidR="00C73010" w:rsidRDefault="00C73010"/>
    <w:p w:rsidR="00C73010" w:rsidRDefault="00C73010"/>
    <w:p w:rsidR="00C73010" w:rsidRDefault="00C73010"/>
    <w:p w:rsidR="00C73010" w:rsidRDefault="00C73010">
      <w:bookmarkStart w:id="0" w:name="_GoBack"/>
      <w:bookmarkEnd w:id="0"/>
    </w:p>
    <w:p w:rsidR="00C73010" w:rsidRDefault="00C73010"/>
    <w:p w:rsidR="00B00A2E" w:rsidRDefault="00B00A2E"/>
    <w:p w:rsidR="00B00A2E" w:rsidRDefault="00B00A2E">
      <w:r>
        <w:t xml:space="preserve">4. Given that </w:t>
      </w:r>
      <w:r w:rsidRPr="00B00A2E">
        <w:rPr>
          <w:position w:val="-10"/>
        </w:rPr>
        <w:object w:dxaOrig="859" w:dyaOrig="320">
          <v:shape id="_x0000_i1032" type="#_x0000_t75" style="width:43.2pt;height:16.15pt" o:ole="">
            <v:imagedata r:id="rId18" o:title=""/>
          </v:shape>
          <o:OLEObject Type="Embed" ProgID="Equation.DSMT4" ShapeID="_x0000_i1032" DrawAspect="Content" ObjectID="_1574248858" r:id="rId19"/>
        </w:object>
      </w:r>
      <w:r>
        <w:t xml:space="preserve"> is a root of the </w:t>
      </w:r>
      <w:proofErr w:type="gramStart"/>
      <w:r>
        <w:t xml:space="preserve">equation </w:t>
      </w:r>
      <w:proofErr w:type="gramEnd"/>
      <w:r w:rsidRPr="00954471">
        <w:rPr>
          <w:rFonts w:cstheme="minorHAnsi"/>
          <w:position w:val="-6"/>
        </w:rPr>
        <w:object w:dxaOrig="1400" w:dyaOrig="320">
          <v:shape id="_x0000_i1033" type="#_x0000_t75" style="width:70.25pt;height:16.15pt" o:ole="">
            <v:imagedata r:id="rId20" o:title=""/>
          </v:shape>
          <o:OLEObject Type="Embed" ProgID="Equation.DSMT4" ShapeID="_x0000_i1033" DrawAspect="Content" ObjectID="_1574248859" r:id="rId21"/>
        </w:object>
      </w:r>
      <w:r>
        <w:rPr>
          <w:rFonts w:cstheme="minorHAnsi"/>
        </w:rPr>
        <w:t xml:space="preserve">, </w:t>
      </w:r>
      <w:r w:rsidRPr="00954471">
        <w:rPr>
          <w:rFonts w:cstheme="minorHAnsi"/>
          <w:position w:val="-4"/>
        </w:rPr>
        <w:object w:dxaOrig="600" w:dyaOrig="260">
          <v:shape id="_x0000_i1034" type="#_x0000_t75" style="width:29.95pt;height:13.25pt" o:ole="">
            <v:imagedata r:id="rId22" o:title=""/>
          </v:shape>
          <o:OLEObject Type="Embed" ProgID="Equation.DSMT4" ShapeID="_x0000_i1034" DrawAspect="Content" ObjectID="_1574248860" r:id="rId23"/>
        </w:object>
      </w:r>
      <w:r>
        <w:rPr>
          <w:rFonts w:cstheme="minorHAnsi"/>
        </w:rPr>
        <w:t>, find the value of b and the value of c.</w:t>
      </w:r>
    </w:p>
    <w:sectPr w:rsidR="00B00A2E" w:rsidSect="0057610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6D4E"/>
    <w:rsid w:val="000C4BFB"/>
    <w:rsid w:val="002D42EC"/>
    <w:rsid w:val="003F0819"/>
    <w:rsid w:val="00516D4E"/>
    <w:rsid w:val="00576109"/>
    <w:rsid w:val="006510B7"/>
    <w:rsid w:val="00725829"/>
    <w:rsid w:val="00B00A2E"/>
    <w:rsid w:val="00B13780"/>
    <w:rsid w:val="00B4307F"/>
    <w:rsid w:val="00C73010"/>
    <w:rsid w:val="00CE233E"/>
    <w:rsid w:val="00EA2378"/>
    <w:rsid w:val="00EB6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0F7DB03C"/>
  <w15:chartTrackingRefBased/>
  <w15:docId w15:val="{265EEB3B-9D63-4D58-94AD-8BCC3D7936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7301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30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25</Words>
  <Characters>71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insch, Marisa    SHS-Staff</dc:creator>
  <cp:keywords/>
  <dc:description/>
  <cp:lastModifiedBy>Shim, Hearan    SHS-Staff</cp:lastModifiedBy>
  <cp:revision>3</cp:revision>
  <cp:lastPrinted>2017-12-08T22:24:00Z</cp:lastPrinted>
  <dcterms:created xsi:type="dcterms:W3CDTF">2017-12-08T22:22:00Z</dcterms:created>
  <dcterms:modified xsi:type="dcterms:W3CDTF">2017-12-08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